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7B28" w:rsidRDefault="002D7B28" w:rsidP="002D7B28">
      <w:r>
        <w:rPr>
          <w:b/>
        </w:rPr>
        <w:t>Expert ID/Name: Nstructive</w:t>
      </w:r>
    </w:p>
    <w:p w:rsidR="002D7B28" w:rsidRDefault="002D7B28" w:rsidP="002D7B28">
      <w:r>
        <w:rPr>
          <w:b/>
        </w:rPr>
        <w:t>Date:  06-Nov-2020</w:t>
      </w:r>
    </w:p>
    <w:p w:rsidR="002D7B28" w:rsidRDefault="002D7B28" w:rsidP="002D7B28">
      <w:pPr>
        <w:rPr>
          <w:b/>
        </w:rPr>
      </w:pPr>
      <w:r>
        <w:rPr>
          <w:b/>
          <w:noProof/>
        </w:rPr>
        <w:drawing>
          <wp:inline distT="0" distB="0" distL="0" distR="0">
            <wp:extent cx="3200400" cy="561975"/>
            <wp:effectExtent l="19050" t="0" r="0" b="0"/>
            <wp:docPr id="43" name="Picture 43" descr="C:\Users\chari\Desktop\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chari\Desktop\41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7B28" w:rsidRDefault="002D7B28" w:rsidP="002D7B28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D7B28" w:rsidTr="005A079D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D7B28" w:rsidRDefault="002D7B28" w:rsidP="005A0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2D7B28" w:rsidTr="005A079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170C" w:rsidRDefault="002D7B28" w:rsidP="0055170C">
            <w:pPr>
              <w:ind w:left="360"/>
            </w:pPr>
            <w:r>
              <w:t xml:space="preserve">Tips: </w:t>
            </w:r>
          </w:p>
          <w:p w:rsidR="002D7B28" w:rsidRDefault="002D7B28" w:rsidP="0055170C">
            <w:pPr>
              <w:ind w:left="360"/>
            </w:pPr>
            <w:r>
              <w:t xml:space="preserve">Equation of family of ellipses having foci on Y-axis and the centre at the origin is </w:t>
            </w:r>
            <w:r w:rsidR="008D7056" w:rsidRPr="00B76A3F">
              <w:rPr>
                <w:position w:val="-24"/>
              </w:rPr>
              <w:object w:dxaOrig="11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3pt" o:ole="">
                  <v:imagedata r:id="rId8" o:title=""/>
                </v:shape>
                <o:OLEObject Type="Embed" ProgID="Equation.DSMT4" ShapeID="_x0000_i1025" DrawAspect="Content" ObjectID="_1669525826" r:id="rId9"/>
              </w:object>
            </w:r>
            <w:r>
              <w:t xml:space="preserve">, </w:t>
            </w:r>
            <w:r w:rsidRPr="005A079D">
              <w:rPr>
                <w:position w:val="-6"/>
              </w:rPr>
              <w:object w:dxaOrig="560" w:dyaOrig="279">
                <v:shape id="_x0000_i1026" type="#_x0000_t75" style="width:27.75pt;height:14.25pt" o:ole="">
                  <v:imagedata r:id="rId10" o:title=""/>
                </v:shape>
                <o:OLEObject Type="Embed" ProgID="Equation.DSMT4" ShapeID="_x0000_i1026" DrawAspect="Content" ObjectID="_1669525827" r:id="rId11"/>
              </w:object>
            </w:r>
            <w:r>
              <w:t xml:space="preserve">. Here, </w:t>
            </w:r>
            <w:r w:rsidRPr="005A079D">
              <w:rPr>
                <w:position w:val="-10"/>
              </w:rPr>
              <w:object w:dxaOrig="400" w:dyaOrig="320">
                <v:shape id="_x0000_i1027" type="#_x0000_t75" style="width:20.25pt;height:15.75pt" o:ole="">
                  <v:imagedata r:id="rId12" o:title=""/>
                </v:shape>
                <o:OLEObject Type="Embed" ProgID="Equation.DSMT4" ShapeID="_x0000_i1027" DrawAspect="Content" ObjectID="_1669525828" r:id="rId13"/>
              </w:object>
            </w:r>
            <w:r>
              <w:t>are arbitrary constants.</w:t>
            </w:r>
          </w:p>
          <w:p w:rsidR="002D7B28" w:rsidRDefault="002D7B28" w:rsidP="005A079D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2D7B28" w:rsidRPr="000846F9" w:rsidRDefault="002D7B28" w:rsidP="005A079D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2D7B28" w:rsidRDefault="002D7B28" w:rsidP="002D7B28">
      <w:pPr>
        <w:rPr>
          <w:b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D7B28" w:rsidTr="005A079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D7B28" w:rsidRDefault="002D7B28" w:rsidP="005A0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2D7B28" w:rsidTr="005A079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170C" w:rsidRPr="00602AC9" w:rsidRDefault="0055170C" w:rsidP="005517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Given: </w:t>
            </w:r>
            <w:r>
              <w:t>Equation of family of ellipses having foci on Y-axis and the centre at the origin.</w:t>
            </w:r>
          </w:p>
          <w:p w:rsidR="0055170C" w:rsidRDefault="0055170C" w:rsidP="005517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>
              <w:t xml:space="preserve"> Equation of family of ellipses having foci on Y-axis and the centre at the origin.</w:t>
            </w:r>
          </w:p>
          <w:p w:rsidR="0055170C" w:rsidRDefault="0055170C" w:rsidP="005517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</w:t>
            </w:r>
          </w:p>
          <w:p w:rsidR="0055170C" w:rsidRDefault="0055170C" w:rsidP="005517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5170C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170C" w:rsidRPr="00602AC9" w:rsidRDefault="0055170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170C" w:rsidRPr="00602AC9" w:rsidRDefault="0055170C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Recall </w:t>
                  </w:r>
                  <w:r>
                    <w:t>Equation of family of ellipses having foci on Y-axis and the centre at the origin.</w:t>
                  </w:r>
                </w:p>
              </w:tc>
            </w:tr>
            <w:tr w:rsidR="0055170C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170C" w:rsidRPr="00602AC9" w:rsidRDefault="0055170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170C" w:rsidRDefault="0055170C" w:rsidP="008F685B">
                  <w:r>
                    <w:t xml:space="preserve">                              </w:t>
                  </w:r>
                  <w:r w:rsidRPr="0055170C">
                    <w:rPr>
                      <w:noProof/>
                    </w:rPr>
                    <w:drawing>
                      <wp:inline distT="0" distB="0" distL="0" distR="0">
                        <wp:extent cx="1562100" cy="1181100"/>
                        <wp:effectExtent l="19050" t="0" r="0" b="0"/>
                        <wp:docPr id="1" name="Picture 61" descr="C:\Users\chari\Desktop\40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1" descr="C:\Users\chari\Desktop\40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62100" cy="1181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5170C" w:rsidRPr="00602AC9" w:rsidRDefault="0055170C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Equation of family of ellipses having foci on Y-axis and the centre at the origin is </w:t>
                  </w:r>
                  <w:r w:rsidRPr="00B76A3F">
                    <w:rPr>
                      <w:position w:val="-24"/>
                    </w:rPr>
                    <w:object w:dxaOrig="1140" w:dyaOrig="660">
                      <v:shape id="_x0000_i1036" type="#_x0000_t75" style="width:57pt;height:33pt" o:ole="">
                        <v:imagedata r:id="rId15" o:title=""/>
                      </v:shape>
                      <o:OLEObject Type="Embed" ProgID="Equation.DSMT4" ShapeID="_x0000_i1036" DrawAspect="Content" ObjectID="_1669525829" r:id="rId16"/>
                    </w:object>
                  </w:r>
                  <w:r>
                    <w:t xml:space="preserve">, </w:t>
                  </w:r>
                  <w:r w:rsidRPr="005A079D">
                    <w:rPr>
                      <w:position w:val="-6"/>
                    </w:rPr>
                    <w:object w:dxaOrig="560" w:dyaOrig="279">
                      <v:shape id="_x0000_i1037" type="#_x0000_t75" style="width:27.75pt;height:14.25pt" o:ole="">
                        <v:imagedata r:id="rId10" o:title=""/>
                      </v:shape>
                      <o:OLEObject Type="Embed" ProgID="Equation.DSMT4" ShapeID="_x0000_i1037" DrawAspect="Content" ObjectID="_1669525830" r:id="rId17"/>
                    </w:object>
                  </w:r>
                  <w:r>
                    <w:t xml:space="preserve">. Here, </w:t>
                  </w:r>
                  <w:r w:rsidRPr="005A079D">
                    <w:rPr>
                      <w:position w:val="-10"/>
                    </w:rPr>
                    <w:object w:dxaOrig="400" w:dyaOrig="320">
                      <v:shape id="_x0000_i1038" type="#_x0000_t75" style="width:20.25pt;height:15.75pt" o:ole="">
                        <v:imagedata r:id="rId12" o:title=""/>
                      </v:shape>
                      <o:OLEObject Type="Embed" ProgID="Equation.DSMT4" ShapeID="_x0000_i1038" DrawAspect="Content" ObjectID="_1669525831" r:id="rId18"/>
                    </w:object>
                  </w:r>
                  <w:r>
                    <w:t>are arbitrary constants.</w:t>
                  </w:r>
                </w:p>
              </w:tc>
            </w:tr>
          </w:tbl>
          <w:p w:rsidR="0055170C" w:rsidRDefault="0055170C" w:rsidP="0055170C">
            <w:pPr>
              <w:pStyle w:val="ListParagraph"/>
            </w:pPr>
          </w:p>
          <w:p w:rsidR="002D7B28" w:rsidRDefault="0055170C" w:rsidP="005A0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</w:t>
            </w:r>
            <w:r w:rsidR="002D7B28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D7B28" w:rsidTr="005A079D">
              <w:trPr>
                <w:trHeight w:val="524"/>
              </w:trPr>
              <w:tc>
                <w:tcPr>
                  <w:tcW w:w="1304" w:type="dxa"/>
                </w:tcPr>
                <w:p w:rsidR="002D7B28" w:rsidRDefault="002D7B28" w:rsidP="005A079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D7B28" w:rsidRDefault="002D7B28" w:rsidP="005A079D">
                  <w:pPr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Differentiate  </w:t>
                  </w:r>
                  <w:r w:rsidR="008D7056" w:rsidRPr="00B76A3F">
                    <w:rPr>
                      <w:position w:val="-24"/>
                    </w:rPr>
                    <w:object w:dxaOrig="1140" w:dyaOrig="660">
                      <v:shape id="_x0000_i1028" type="#_x0000_t75" style="width:57pt;height:33pt" o:ole="">
                        <v:imagedata r:id="rId19" o:title=""/>
                      </v:shape>
                      <o:OLEObject Type="Embed" ProgID="Equation.DSMT4" ShapeID="_x0000_i1028" DrawAspect="Content" ObjectID="_1669525832" r:id="rId20"/>
                    </w:object>
                  </w:r>
                  <w:r>
                    <w:t xml:space="preserve">  with respect to “x” on both sides.</w:t>
                  </w:r>
                </w:p>
              </w:tc>
            </w:tr>
            <w:tr w:rsidR="002D7B28" w:rsidTr="005A079D">
              <w:trPr>
                <w:trHeight w:val="994"/>
              </w:trPr>
              <w:tc>
                <w:tcPr>
                  <w:tcW w:w="1304" w:type="dxa"/>
                </w:tcPr>
                <w:p w:rsidR="002D7B28" w:rsidRDefault="002D7B28" w:rsidP="005A079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2D7B28" w:rsidRDefault="00CD38BF" w:rsidP="005A079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B76A3F">
                    <w:rPr>
                      <w:position w:val="-124"/>
                    </w:rPr>
                    <w:object w:dxaOrig="2659" w:dyaOrig="2600">
                      <v:shape id="_x0000_i1029" type="#_x0000_t75" style="width:132.75pt;height:129.75pt" o:ole="">
                        <v:imagedata r:id="rId21" o:title=""/>
                      </v:shape>
                      <o:OLEObject Type="Embed" ProgID="Equation.DSMT4" ShapeID="_x0000_i1029" DrawAspect="Content" ObjectID="_1669525833" r:id="rId22"/>
                    </w:object>
                  </w:r>
                </w:p>
              </w:tc>
            </w:tr>
          </w:tbl>
          <w:p w:rsidR="002D7B28" w:rsidRDefault="002D7B28" w:rsidP="005A0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D7B28" w:rsidRDefault="0055170C" w:rsidP="005A0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</w:t>
            </w:r>
            <w:r w:rsidR="002D7B28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D7B28" w:rsidTr="005A079D">
              <w:trPr>
                <w:trHeight w:val="524"/>
              </w:trPr>
              <w:tc>
                <w:tcPr>
                  <w:tcW w:w="1304" w:type="dxa"/>
                </w:tcPr>
                <w:p w:rsidR="002D7B28" w:rsidRDefault="002D7B28" w:rsidP="005A079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D7B28" w:rsidRDefault="008207F7" w:rsidP="005A079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Differentiate with respect to “x” on both sides</w:t>
                  </w:r>
                  <w:r w:rsidR="00AC1B86">
                    <w:rPr>
                      <w:sz w:val="20"/>
                      <w:szCs w:val="20"/>
                      <w:highlight w:val="white"/>
                    </w:rPr>
                    <w:t xml:space="preserve"> and apply the formulae,</w:t>
                  </w:r>
                </w:p>
                <w:p w:rsidR="00AC1B86" w:rsidRDefault="00AC1B86" w:rsidP="005A079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A079D">
                    <w:rPr>
                      <w:position w:val="-74"/>
                    </w:rPr>
                    <w:object w:dxaOrig="2020" w:dyaOrig="1600">
                      <v:shape id="_x0000_i1030" type="#_x0000_t75" style="width:101.25pt;height:80.25pt" o:ole="">
                        <v:imagedata r:id="rId23" o:title=""/>
                      </v:shape>
                      <o:OLEObject Type="Embed" ProgID="Equation.DSMT4" ShapeID="_x0000_i1030" DrawAspect="Content" ObjectID="_1669525834" r:id="rId24"/>
                    </w:object>
                  </w:r>
                </w:p>
              </w:tc>
            </w:tr>
            <w:tr w:rsidR="002D7B28" w:rsidTr="005A079D">
              <w:trPr>
                <w:trHeight w:val="994"/>
              </w:trPr>
              <w:tc>
                <w:tcPr>
                  <w:tcW w:w="1304" w:type="dxa"/>
                </w:tcPr>
                <w:p w:rsidR="002D7B28" w:rsidRDefault="002D7B28" w:rsidP="005A079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AC1B86" w:rsidRDefault="00AC1B86" w:rsidP="005A079D">
                  <w:pPr>
                    <w:widowControl w:val="0"/>
                  </w:pPr>
                  <w:r w:rsidRPr="005A079D">
                    <w:rPr>
                      <w:position w:val="-76"/>
                    </w:rPr>
                    <w:object w:dxaOrig="2460" w:dyaOrig="1640">
                      <v:shape id="_x0000_i1031" type="#_x0000_t75" style="width:123pt;height:81.75pt" o:ole="">
                        <v:imagedata r:id="rId25" o:title=""/>
                      </v:shape>
                      <o:OLEObject Type="Embed" ProgID="Equation.DSMT4" ShapeID="_x0000_i1031" DrawAspect="Content" ObjectID="_1669525835" r:id="rId26"/>
                    </w:object>
                  </w:r>
                </w:p>
                <w:p w:rsidR="002D7B28" w:rsidRPr="00313AF5" w:rsidRDefault="00741EA9" w:rsidP="00AC1B86">
                  <w:pPr>
                    <w:widowControl w:val="0"/>
                    <w:rPr>
                      <w:color w:val="FF0000"/>
                      <w:sz w:val="20"/>
                      <w:szCs w:val="20"/>
                      <w:highlight w:val="white"/>
                    </w:rPr>
                  </w:pPr>
                  <w:r w:rsidRPr="005A079D">
                    <w:rPr>
                      <w:position w:val="-10"/>
                    </w:rPr>
                    <w:object w:dxaOrig="2439" w:dyaOrig="360">
                      <v:shape id="_x0000_i1032" type="#_x0000_t75" style="width:122.25pt;height:18pt" o:ole="">
                        <v:imagedata r:id="rId27" o:title=""/>
                      </v:shape>
                      <o:OLEObject Type="Embed" ProgID="Equation.DSMT4" ShapeID="_x0000_i1032" DrawAspect="Content" ObjectID="_1669525836" r:id="rId28"/>
                    </w:object>
                  </w:r>
                  <w:r w:rsidR="002D7B28" w:rsidRPr="00313AF5">
                    <w:rPr>
                      <w:color w:val="FF0000"/>
                    </w:rPr>
                    <w:t xml:space="preserve">         </w:t>
                  </w:r>
                  <w:r w:rsidR="002D7B28">
                    <w:rPr>
                      <w:color w:val="FF0000"/>
                    </w:rPr>
                    <w:t xml:space="preserve">                          </w:t>
                  </w:r>
                </w:p>
              </w:tc>
            </w:tr>
          </w:tbl>
          <w:p w:rsidR="002D7B28" w:rsidRDefault="002D7B28" w:rsidP="005A0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2D7B28" w:rsidRDefault="002D7B28" w:rsidP="002D7B28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D7B28" w:rsidTr="005A079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D7B28" w:rsidRDefault="002D7B28" w:rsidP="005A079D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b/>
                <w:sz w:val="20"/>
                <w:szCs w:val="20"/>
                <w:highlight w:val="white"/>
              </w:rPr>
              <w:t xml:space="preserve">Section 3 </w:t>
            </w:r>
          </w:p>
          <w:p w:rsidR="002D7B28" w:rsidRPr="00EE71BF" w:rsidRDefault="002D7B28" w:rsidP="00741EA9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sz w:val="20"/>
                <w:szCs w:val="20"/>
                <w:highlight w:val="white"/>
              </w:rPr>
              <w:t>Conclusion</w:t>
            </w:r>
            <w:r>
              <w:rPr>
                <w:b/>
                <w:sz w:val="20"/>
                <w:szCs w:val="20"/>
                <w:highlight w:val="white"/>
              </w:rPr>
              <w:t xml:space="preserve">: </w:t>
            </w:r>
            <w:r>
              <w:rPr>
                <w:sz w:val="20"/>
                <w:szCs w:val="20"/>
                <w:highlight w:val="white"/>
              </w:rPr>
              <w:t xml:space="preserve">Differential equation of family </w:t>
            </w:r>
            <w:r>
              <w:rPr>
                <w:sz w:val="20"/>
                <w:szCs w:val="20"/>
              </w:rPr>
              <w:t xml:space="preserve">of all the </w:t>
            </w:r>
            <w:r w:rsidR="00AC1B86">
              <w:rPr>
                <w:sz w:val="20"/>
                <w:szCs w:val="20"/>
              </w:rPr>
              <w:t xml:space="preserve">ellipses </w:t>
            </w:r>
            <w:r>
              <w:rPr>
                <w:sz w:val="20"/>
                <w:szCs w:val="20"/>
              </w:rPr>
              <w:t xml:space="preserve"> </w:t>
            </w:r>
            <w:r w:rsidR="008D7056" w:rsidRPr="00B76A3F">
              <w:rPr>
                <w:position w:val="-24"/>
              </w:rPr>
              <w:object w:dxaOrig="1140" w:dyaOrig="660">
                <v:shape id="_x0000_i1033" type="#_x0000_t75" style="width:57pt;height:33pt" o:ole="">
                  <v:imagedata r:id="rId29" o:title=""/>
                </v:shape>
                <o:OLEObject Type="Embed" ProgID="Equation.DSMT4" ShapeID="_x0000_i1033" DrawAspect="Content" ObjectID="_1669525837" r:id="rId30"/>
              </w:object>
            </w:r>
            <w:r>
              <w:t xml:space="preserve"> is</w:t>
            </w:r>
            <w:r w:rsidR="00004A13" w:rsidRPr="005A079D">
              <w:rPr>
                <w:position w:val="-10"/>
              </w:rPr>
              <w:object w:dxaOrig="2160" w:dyaOrig="360">
                <v:shape id="_x0000_i1034" type="#_x0000_t75" style="width:108pt;height:18pt" o:ole="">
                  <v:imagedata r:id="rId31" o:title=""/>
                </v:shape>
                <o:OLEObject Type="Embed" ProgID="Equation.DSMT4" ShapeID="_x0000_i1034" DrawAspect="Content" ObjectID="_1669525838" r:id="rId32"/>
              </w:object>
            </w:r>
            <w:r>
              <w:t>.</w:t>
            </w:r>
          </w:p>
        </w:tc>
      </w:tr>
      <w:tr w:rsidR="002D7B28" w:rsidTr="005A079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D7B28" w:rsidRDefault="002D7B28" w:rsidP="005A0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</w:t>
            </w:r>
            <w:r w:rsidR="00004A13" w:rsidRPr="005A079D">
              <w:rPr>
                <w:position w:val="-10"/>
              </w:rPr>
              <w:object w:dxaOrig="2160" w:dyaOrig="360">
                <v:shape id="_x0000_i1035" type="#_x0000_t75" style="width:108pt;height:18pt" o:ole="">
                  <v:imagedata r:id="rId33" o:title=""/>
                </v:shape>
                <o:OLEObject Type="Embed" ProgID="Equation.DSMT4" ShapeID="_x0000_i1035" DrawAspect="Content" ObjectID="_1669525839" r:id="rId34"/>
              </w:object>
            </w:r>
          </w:p>
        </w:tc>
      </w:tr>
    </w:tbl>
    <w:p w:rsidR="002D7B28" w:rsidRDefault="002D7B28" w:rsidP="002D7B28">
      <w:pPr>
        <w:rPr>
          <w:sz w:val="20"/>
          <w:szCs w:val="20"/>
          <w:highlight w:val="white"/>
        </w:rPr>
      </w:pPr>
    </w:p>
    <w:p w:rsidR="002D7B28" w:rsidRDefault="002D7B28" w:rsidP="002D7B28">
      <w:pPr>
        <w:rPr>
          <w:sz w:val="20"/>
          <w:szCs w:val="20"/>
          <w:highlight w:val="white"/>
        </w:rPr>
      </w:pPr>
    </w:p>
    <w:p w:rsidR="002D7B28" w:rsidRDefault="002D7B28" w:rsidP="002D7B28"/>
    <w:p w:rsidR="002D7B28" w:rsidRDefault="002D7B28" w:rsidP="002D7B28"/>
    <w:p w:rsidR="002D7B28" w:rsidRDefault="002D7B28" w:rsidP="002D7B28"/>
    <w:p w:rsidR="008D463C" w:rsidRDefault="008D463C"/>
    <w:sectPr w:rsidR="008D463C" w:rsidSect="00E91503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012A" w:rsidRDefault="0007012A" w:rsidP="00014544">
      <w:pPr>
        <w:spacing w:after="0" w:line="240" w:lineRule="auto"/>
      </w:pPr>
      <w:r>
        <w:separator/>
      </w:r>
    </w:p>
  </w:endnote>
  <w:endnote w:type="continuationSeparator" w:id="1">
    <w:p w:rsidR="0007012A" w:rsidRDefault="0007012A" w:rsidP="000145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7012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7012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7012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012A" w:rsidRDefault="0007012A" w:rsidP="00014544">
      <w:pPr>
        <w:spacing w:after="0" w:line="240" w:lineRule="auto"/>
      </w:pPr>
      <w:r>
        <w:separator/>
      </w:r>
    </w:p>
  </w:footnote>
  <w:footnote w:type="continuationSeparator" w:id="1">
    <w:p w:rsidR="0007012A" w:rsidRDefault="0007012A" w:rsidP="000145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7012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7012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7012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117653"/>
    <w:multiLevelType w:val="hybridMultilevel"/>
    <w:tmpl w:val="F3E09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E546E7"/>
    <w:multiLevelType w:val="hybridMultilevel"/>
    <w:tmpl w:val="F3E09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D7B28"/>
    <w:rsid w:val="00004A13"/>
    <w:rsid w:val="00014544"/>
    <w:rsid w:val="0007012A"/>
    <w:rsid w:val="002D7B28"/>
    <w:rsid w:val="00342E80"/>
    <w:rsid w:val="004418B9"/>
    <w:rsid w:val="0055170C"/>
    <w:rsid w:val="00741EA9"/>
    <w:rsid w:val="008207F7"/>
    <w:rsid w:val="008D463C"/>
    <w:rsid w:val="008D7056"/>
    <w:rsid w:val="00AC1B86"/>
    <w:rsid w:val="00CD38BF"/>
    <w:rsid w:val="00FB01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454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7B2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7B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7B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3</Pages>
  <Words>251</Words>
  <Characters>143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8T05:47:00Z</dcterms:created>
  <dcterms:modified xsi:type="dcterms:W3CDTF">2020-12-15T02:53:00Z</dcterms:modified>
</cp:coreProperties>
</file>